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5E64747" w14:textId="77777777" w:rsidR="007224B0" w:rsidRPr="00E06A03" w:rsidRDefault="007224B0" w:rsidP="007224B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t>0.</w:t>
      </w:r>
    </w:p>
    <w:p w14:paraId="7E49591D" w14:textId="77777777" w:rsidR="007224B0" w:rsidRPr="00E06A03" w:rsidRDefault="007224B0" w:rsidP="007224B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inline distT="0" distB="0" distL="0" distR="0" wp14:anchorId="5E94E65A" wp14:editId="1155F5D9">
            <wp:extent cx="4808637" cy="3596952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08637" cy="3596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ECA412" w14:textId="77777777" w:rsidR="007224B0" w:rsidRPr="00E06A03" w:rsidRDefault="007224B0" w:rsidP="007224B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inline distT="0" distB="0" distL="0" distR="0" wp14:anchorId="29C52F92" wp14:editId="0CBEAE30">
            <wp:extent cx="5940425" cy="1946275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4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9480A3" w14:textId="77777777" w:rsidR="007224B0" w:rsidRPr="00E06A03" w:rsidRDefault="007224B0" w:rsidP="007224B0">
      <w:pPr>
        <w:spacing w:line="240" w:lineRule="auto"/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</w:pPr>
      <m:oMathPara>
        <m:oMath>
          <m:eqArr>
            <m:eqArrPr>
              <m:ctrlPr>
                <w:rPr>
                  <w:rFonts w:ascii="Cambria Math" w:hAnsi="Cambria Math" w:cs="Times New Roman"/>
                  <w:iCs/>
                  <w:sz w:val="28"/>
                  <w:szCs w:val="28"/>
                  <w:lang w:val="en-US"/>
                </w:rPr>
              </m:ctrlPr>
            </m:eqArr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={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}</m:t>
              </m:r>
            </m:e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={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4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}</m:t>
              </m:r>
            </m:e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={(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,(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,(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,(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,(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,(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,(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4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}</m:t>
              </m:r>
            </m:e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={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,1.0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,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,0.7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,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,0.3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}</m:t>
              </m:r>
            </m:e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=∅</m:t>
              </m:r>
            </m:e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W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={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,1,1,1,1,1,1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}</m:t>
              </m:r>
            </m:e>
            <m:e>
              <m:sSup>
                <m:sSup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+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(0.0)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Cs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0</m:t>
                          </m:r>
                        </m:e>
                      </m:eqAr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,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Cs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∞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∞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∞</m:t>
                          </m:r>
                        </m:e>
                      </m:eqArr>
                    </m:e>
                  </m:d>
                </m:e>
              </m:d>
            </m:e>
          </m:eqArr>
        </m:oMath>
      </m:oMathPara>
    </w:p>
    <w:p w14:paraId="0017D61E" w14:textId="77777777" w:rsidR="007224B0" w:rsidRPr="00E06A03" w:rsidRDefault="007224B0" w:rsidP="007224B0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E06A03">
        <w:rPr>
          <w:rFonts w:ascii="Times New Roman" w:eastAsiaTheme="minorEastAsia" w:hAnsi="Times New Roman" w:cs="Times New Roman"/>
          <w:b/>
          <w:bCs/>
          <w:sz w:val="28"/>
          <w:szCs w:val="28"/>
          <w:lang w:val="uk-UA"/>
        </w:rPr>
        <w:t>1:</w:t>
      </w:r>
    </w:p>
    <w:p w14:paraId="2D7DFBC4" w14:textId="77777777" w:rsidR="007224B0" w:rsidRPr="00E06A03" w:rsidRDefault="007224B0" w:rsidP="007224B0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i/>
          <w:iCs/>
          <w:position w:val="-100"/>
          <w:sz w:val="28"/>
          <w:szCs w:val="28"/>
          <w:u w:val="single"/>
          <w:lang w:val="uk-UA"/>
        </w:rPr>
        <w:object w:dxaOrig="7320" w:dyaOrig="7260" w14:anchorId="33295A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9.8pt;height:4in" o:ole="">
            <v:imagedata r:id="rId7" o:title=""/>
          </v:shape>
          <o:OLEObject Type="Embed" ProgID="Equation.DSMT4" ShapeID="_x0000_i1025" DrawAspect="Content" ObjectID="_1669026601" r:id="rId8"/>
        </w:object>
      </w:r>
    </w:p>
    <w:p w14:paraId="553050E4" w14:textId="77777777" w:rsidR="007224B0" w:rsidRPr="00E06A03" w:rsidRDefault="007224B0" w:rsidP="007224B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b/>
          <w:bCs/>
          <w:sz w:val="28"/>
          <w:szCs w:val="28"/>
          <w:lang w:val="uk-UA"/>
        </w:rPr>
        <w:t>2</w:t>
      </w:r>
      <w:r w:rsidRPr="00E06A03"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  <w:t>:</w:t>
      </w:r>
    </w:p>
    <w:p w14:paraId="399C1544" w14:textId="77777777" w:rsidR="007224B0" w:rsidRPr="00E06A03" w:rsidRDefault="007224B0" w:rsidP="007224B0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i/>
          <w:iCs/>
          <w:position w:val="-42"/>
          <w:sz w:val="28"/>
          <w:szCs w:val="28"/>
          <w:u w:val="single"/>
          <w:lang w:val="uk-UA"/>
        </w:rPr>
        <w:object w:dxaOrig="7520" w:dyaOrig="8740" w14:anchorId="547FAE37">
          <v:shape id="_x0000_i1026" type="#_x0000_t75" style="width:374.4pt;height:436.8pt" o:ole="">
            <v:imagedata r:id="rId9" o:title=""/>
          </v:shape>
          <o:OLEObject Type="Embed" ProgID="Equation.DSMT4" ShapeID="_x0000_i1026" DrawAspect="Content" ObjectID="_1669026602" r:id="rId10"/>
        </w:object>
      </w:r>
    </w:p>
    <w:p w14:paraId="33E8B4C2" w14:textId="77777777" w:rsidR="007224B0" w:rsidRPr="00E06A03" w:rsidRDefault="007224B0" w:rsidP="007224B0">
      <w:pPr>
        <w:spacing w:line="240" w:lineRule="auto"/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b/>
          <w:bCs/>
          <w:sz w:val="28"/>
          <w:szCs w:val="28"/>
          <w:lang w:val="uk-UA"/>
        </w:rPr>
        <w:t>3</w:t>
      </w:r>
      <w:r w:rsidRPr="00E06A03"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  <w:t>:</w:t>
      </w:r>
    </w:p>
    <w:p w14:paraId="016B5544" w14:textId="77777777" w:rsidR="007224B0" w:rsidRPr="00E06A03" w:rsidRDefault="007224B0" w:rsidP="007224B0">
      <w:pPr>
        <w:spacing w:line="240" w:lineRule="auto"/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i/>
          <w:iCs/>
          <w:position w:val="-42"/>
          <w:sz w:val="28"/>
          <w:szCs w:val="28"/>
          <w:u w:val="single"/>
          <w:lang w:val="uk-UA"/>
        </w:rPr>
        <w:object w:dxaOrig="8220" w:dyaOrig="8740" w14:anchorId="414B55E9">
          <v:shape id="_x0000_i1027" type="#_x0000_t75" style="width:421.2pt;height:449.4pt" o:ole="">
            <v:imagedata r:id="rId11" o:title=""/>
          </v:shape>
          <o:OLEObject Type="Embed" ProgID="Equation.DSMT4" ShapeID="_x0000_i1027" DrawAspect="Content" ObjectID="_1669026603" r:id="rId12"/>
        </w:object>
      </w:r>
    </w:p>
    <w:p w14:paraId="0DB2BC91" w14:textId="77777777" w:rsidR="007224B0" w:rsidRPr="00E06A03" w:rsidRDefault="007224B0" w:rsidP="007224B0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b/>
          <w:bCs/>
          <w:sz w:val="28"/>
          <w:szCs w:val="28"/>
          <w:lang w:val="uk-UA"/>
        </w:rPr>
        <w:t>4:</w:t>
      </w:r>
    </w:p>
    <w:p w14:paraId="1CF8B642" w14:textId="77777777" w:rsidR="007224B0" w:rsidRPr="00E06A03" w:rsidRDefault="007224B0" w:rsidP="007224B0">
      <w:pPr>
        <w:spacing w:line="240" w:lineRule="auto"/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i/>
          <w:iCs/>
          <w:position w:val="-42"/>
          <w:sz w:val="28"/>
          <w:szCs w:val="28"/>
          <w:u w:val="single"/>
          <w:lang w:val="uk-UA"/>
        </w:rPr>
        <w:object w:dxaOrig="9960" w:dyaOrig="8740" w14:anchorId="022BB4FF">
          <v:shape id="_x0000_i1028" type="#_x0000_t75" style="width:463.4pt;height:410.4pt" o:ole="">
            <v:imagedata r:id="rId13" o:title=""/>
          </v:shape>
          <o:OLEObject Type="Embed" ProgID="Equation.DSMT4" ShapeID="_x0000_i1028" DrawAspect="Content" ObjectID="_1669026604" r:id="rId14"/>
        </w:object>
      </w:r>
    </w:p>
    <w:p w14:paraId="0C74CE12" w14:textId="77777777" w:rsidR="007224B0" w:rsidRPr="00E06A03" w:rsidRDefault="007224B0" w:rsidP="007224B0">
      <w:pPr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b/>
          <w:bCs/>
          <w:sz w:val="28"/>
          <w:szCs w:val="28"/>
          <w:lang w:val="uk-UA"/>
        </w:rPr>
        <w:t>5:</w:t>
      </w:r>
    </w:p>
    <w:p w14:paraId="78123A53" w14:textId="77777777" w:rsidR="007224B0" w:rsidRPr="00E06A03" w:rsidRDefault="007224B0" w:rsidP="007224B0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i/>
          <w:iCs/>
          <w:position w:val="-42"/>
          <w:sz w:val="28"/>
          <w:szCs w:val="28"/>
          <w:u w:val="single"/>
          <w:lang w:val="uk-UA"/>
        </w:rPr>
        <w:object w:dxaOrig="10820" w:dyaOrig="8740" w14:anchorId="61CB5CF2">
          <v:shape id="_x0000_i1029" type="#_x0000_t75" style="width:488.95pt;height:399.25pt" o:ole="">
            <v:imagedata r:id="rId15" o:title=""/>
          </v:shape>
          <o:OLEObject Type="Embed" ProgID="Equation.DSMT4" ShapeID="_x0000_i1029" DrawAspect="Content" ObjectID="_1669026605" r:id="rId16"/>
        </w:object>
      </w:r>
    </w:p>
    <w:p w14:paraId="6E548A08" w14:textId="77777777" w:rsidR="007224B0" w:rsidRPr="00E06A03" w:rsidRDefault="007224B0" w:rsidP="007224B0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b/>
          <w:bCs/>
          <w:sz w:val="28"/>
          <w:szCs w:val="28"/>
          <w:lang w:val="uk-UA"/>
        </w:rPr>
        <w:t>Завдання 2</w:t>
      </w:r>
    </w:p>
    <w:p w14:paraId="3C405183" w14:textId="77777777" w:rsidR="007224B0" w:rsidRPr="00E06A03" w:rsidRDefault="007224B0" w:rsidP="007224B0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</w:p>
    <w:p w14:paraId="0A83EB21" w14:textId="77777777" w:rsidR="007224B0" w:rsidRPr="00E06A03" w:rsidRDefault="007224B0" w:rsidP="007224B0">
      <w:pPr>
        <w:rPr>
          <w:rFonts w:ascii="Times New Roman" w:hAnsi="Times New Roman" w:cs="Times New Roman"/>
          <w:sz w:val="28"/>
          <w:szCs w:val="28"/>
        </w:rPr>
      </w:pPr>
      <w:r w:rsidRPr="00E06A0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A2D191E" wp14:editId="7F2957C8">
            <wp:extent cx="5940425" cy="3357245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57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E010FB" w14:textId="77777777" w:rsidR="007224B0" w:rsidRPr="00E06A03" w:rsidRDefault="007224B0" w:rsidP="007224B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70198339" wp14:editId="1DCC0D62">
            <wp:extent cx="1905165" cy="1691787"/>
            <wp:effectExtent l="0" t="0" r="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05165" cy="1691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F8254F" w14:textId="77777777" w:rsidR="007224B0" w:rsidRPr="00E06A03" w:rsidRDefault="007224B0" w:rsidP="007224B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t>Об’єкт надходження</w:t>
      </w:r>
    </w:p>
    <w:p w14:paraId="49BBFD0D" w14:textId="77777777" w:rsidR="007224B0" w:rsidRPr="00E06A03" w:rsidRDefault="007224B0" w:rsidP="007224B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inline distT="0" distB="0" distL="0" distR="0" wp14:anchorId="382A1CD4" wp14:editId="42A0BBA5">
            <wp:extent cx="3436918" cy="4480948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436918" cy="4480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E7B2C8" w14:textId="220FBADC" w:rsidR="007224B0" w:rsidRPr="00E06A03" w:rsidRDefault="007224B0" w:rsidP="007224B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Обслуговування </w:t>
      </w:r>
    </w:p>
    <w:p w14:paraId="12C26FC3" w14:textId="11627DF6" w:rsidR="007224B0" w:rsidRDefault="00FE66F5" w:rsidP="007224B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E66F5">
        <w:rPr>
          <w:rFonts w:ascii="Times New Roman" w:hAnsi="Times New Roman" w:cs="Times New Roman"/>
          <w:sz w:val="28"/>
          <w:szCs w:val="28"/>
          <w:lang w:val="en-US"/>
        </w:rPr>
        <w:lastRenderedPageBreak/>
        <w:drawing>
          <wp:inline distT="0" distB="0" distL="0" distR="0" wp14:anchorId="0A86F79A" wp14:editId="617959FA">
            <wp:extent cx="5940425" cy="2527300"/>
            <wp:effectExtent l="0" t="0" r="3175" b="635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2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FDBE29" w14:textId="77777777" w:rsidR="00545355" w:rsidRPr="00FA2669" w:rsidRDefault="00545355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447514C5" w14:textId="77777777" w:rsidR="00545355" w:rsidRPr="00FA2669" w:rsidRDefault="00545355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FA2669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drawing>
          <wp:inline distT="0" distB="0" distL="0" distR="0" wp14:anchorId="270DC4FA" wp14:editId="564A6B2F">
            <wp:extent cx="5189670" cy="149364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189670" cy="1493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A965E" w14:textId="77777777" w:rsidR="00545355" w:rsidRPr="00FA2669" w:rsidRDefault="00545355" w:rsidP="00392CB6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jc w:val="center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FA2669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t>Об’єкт «Надходження»</w:t>
      </w:r>
    </w:p>
    <w:p w14:paraId="5D5774F4" w14:textId="77777777" w:rsidR="00545355" w:rsidRPr="00FA2669" w:rsidRDefault="00545355" w:rsidP="00545355">
      <w:pP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FA2669">
        <w:rPr>
          <w:rFonts w:ascii="Times New Roman" w:hAnsi="Times New Roman" w:cs="Times New Roman"/>
          <w:position w:val="-120"/>
          <w:sz w:val="28"/>
          <w:szCs w:val="28"/>
          <w:u w:val="single"/>
        </w:rPr>
        <w:object w:dxaOrig="4819" w:dyaOrig="2520" w14:anchorId="680C1BD4">
          <v:shape id="_x0000_i1062" type="#_x0000_t75" style="width:240.85pt;height:126.35pt" o:ole="">
            <v:imagedata r:id="rId22" o:title=""/>
          </v:shape>
          <o:OLEObject Type="Embed" ProgID="Equation.DSMT4" ShapeID="_x0000_i1062" DrawAspect="Content" ObjectID="_1669026606" r:id="rId23"/>
        </w:object>
      </w:r>
    </w:p>
    <w:p w14:paraId="7F2EA88D" w14:textId="77777777" w:rsidR="00545355" w:rsidRPr="00FA2669" w:rsidRDefault="00545355" w:rsidP="00545355">
      <w:pPr>
        <w:tabs>
          <w:tab w:val="left" w:pos="165"/>
        </w:tabs>
        <w:suppressAutoHyphens/>
        <w:spacing w:after="0" w:line="288" w:lineRule="auto"/>
        <w:ind w:left="-284"/>
        <w:jc w:val="center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4C36983C" w14:textId="77777777" w:rsidR="00392CB6" w:rsidRDefault="00392CB6" w:rsidP="00392CB6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jc w:val="center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511247B2" w14:textId="77777777" w:rsidR="00392CB6" w:rsidRDefault="00392CB6" w:rsidP="00392CB6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jc w:val="center"/>
        <w:rPr>
          <w:rFonts w:ascii="Times New Roman" w:eastAsia="SimSun" w:hAnsi="Times New Roman" w:cs="Times New Roman"/>
          <w:kern w:val="2"/>
          <w:sz w:val="28"/>
          <w:szCs w:val="28"/>
          <w:lang w:val="uk-UA" w:eastAsia="zh-CN" w:bidi="hi-IN"/>
        </w:rPr>
      </w:pPr>
    </w:p>
    <w:p w14:paraId="75808F65" w14:textId="77777777" w:rsidR="00392CB6" w:rsidRDefault="00392CB6" w:rsidP="00392CB6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jc w:val="center"/>
        <w:rPr>
          <w:rFonts w:ascii="Times New Roman" w:eastAsia="SimSun" w:hAnsi="Times New Roman" w:cs="Times New Roman"/>
          <w:kern w:val="2"/>
          <w:sz w:val="28"/>
          <w:szCs w:val="28"/>
          <w:lang w:val="uk-UA" w:eastAsia="zh-CN" w:bidi="hi-IN"/>
        </w:rPr>
      </w:pPr>
    </w:p>
    <w:p w14:paraId="7B61A1AE" w14:textId="77777777" w:rsidR="00392CB6" w:rsidRDefault="00392CB6" w:rsidP="00392CB6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jc w:val="center"/>
        <w:rPr>
          <w:rFonts w:ascii="Times New Roman" w:eastAsia="SimSun" w:hAnsi="Times New Roman" w:cs="Times New Roman"/>
          <w:kern w:val="2"/>
          <w:sz w:val="28"/>
          <w:szCs w:val="28"/>
          <w:lang w:val="uk-UA" w:eastAsia="zh-CN" w:bidi="hi-IN"/>
        </w:rPr>
      </w:pPr>
    </w:p>
    <w:p w14:paraId="56EFEC53" w14:textId="77777777" w:rsidR="00392CB6" w:rsidRDefault="00392CB6" w:rsidP="00392CB6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jc w:val="center"/>
        <w:rPr>
          <w:rFonts w:ascii="Times New Roman" w:eastAsia="SimSun" w:hAnsi="Times New Roman" w:cs="Times New Roman"/>
          <w:kern w:val="2"/>
          <w:sz w:val="28"/>
          <w:szCs w:val="28"/>
          <w:lang w:val="uk-UA" w:eastAsia="zh-CN" w:bidi="hi-IN"/>
        </w:rPr>
      </w:pPr>
    </w:p>
    <w:p w14:paraId="303000C5" w14:textId="77777777" w:rsidR="00392CB6" w:rsidRDefault="00392CB6" w:rsidP="00392CB6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jc w:val="center"/>
        <w:rPr>
          <w:rFonts w:ascii="Times New Roman" w:eastAsia="SimSun" w:hAnsi="Times New Roman" w:cs="Times New Roman"/>
          <w:kern w:val="2"/>
          <w:sz w:val="28"/>
          <w:szCs w:val="28"/>
          <w:lang w:val="uk-UA" w:eastAsia="zh-CN" w:bidi="hi-IN"/>
        </w:rPr>
      </w:pPr>
    </w:p>
    <w:p w14:paraId="0551583D" w14:textId="77777777" w:rsidR="00392CB6" w:rsidRDefault="00392CB6" w:rsidP="00392CB6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jc w:val="center"/>
        <w:rPr>
          <w:rFonts w:ascii="Times New Roman" w:eastAsia="SimSun" w:hAnsi="Times New Roman" w:cs="Times New Roman"/>
          <w:kern w:val="2"/>
          <w:sz w:val="28"/>
          <w:szCs w:val="28"/>
          <w:lang w:val="uk-UA" w:eastAsia="zh-CN" w:bidi="hi-IN"/>
        </w:rPr>
      </w:pPr>
    </w:p>
    <w:p w14:paraId="12EB70DB" w14:textId="77777777" w:rsidR="00392CB6" w:rsidRDefault="00392CB6" w:rsidP="00392CB6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jc w:val="center"/>
        <w:rPr>
          <w:rFonts w:ascii="Times New Roman" w:eastAsia="SimSun" w:hAnsi="Times New Roman" w:cs="Times New Roman"/>
          <w:kern w:val="2"/>
          <w:sz w:val="28"/>
          <w:szCs w:val="28"/>
          <w:lang w:val="uk-UA" w:eastAsia="zh-CN" w:bidi="hi-IN"/>
        </w:rPr>
      </w:pPr>
    </w:p>
    <w:p w14:paraId="799E2367" w14:textId="77777777" w:rsidR="00392CB6" w:rsidRDefault="00392CB6" w:rsidP="00392CB6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jc w:val="center"/>
        <w:rPr>
          <w:rFonts w:ascii="Times New Roman" w:eastAsia="SimSun" w:hAnsi="Times New Roman" w:cs="Times New Roman"/>
          <w:kern w:val="2"/>
          <w:sz w:val="28"/>
          <w:szCs w:val="28"/>
          <w:lang w:val="uk-UA" w:eastAsia="zh-CN" w:bidi="hi-IN"/>
        </w:rPr>
      </w:pPr>
    </w:p>
    <w:p w14:paraId="3C05295A" w14:textId="55DD338E" w:rsidR="00545355" w:rsidRPr="00FA2669" w:rsidRDefault="00545355" w:rsidP="00392CB6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jc w:val="center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FA2669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t>Об’єкт «Обслуговування»</w:t>
      </w:r>
    </w:p>
    <w:p w14:paraId="2D102C8D" w14:textId="77777777" w:rsidR="00545355" w:rsidRPr="00FA2669" w:rsidRDefault="00545355" w:rsidP="00545355">
      <w:pPr>
        <w:tabs>
          <w:tab w:val="left" w:pos="165"/>
        </w:tabs>
        <w:suppressAutoHyphens/>
        <w:spacing w:after="0" w:line="288" w:lineRule="auto"/>
        <w:ind w:left="-284"/>
        <w:rPr>
          <w:rFonts w:ascii="Times New Roman" w:hAnsi="Times New Roman" w:cs="Times New Roman"/>
          <w:sz w:val="28"/>
          <w:szCs w:val="28"/>
          <w:u w:val="single"/>
        </w:rPr>
      </w:pPr>
      <w:r w:rsidRPr="00FA2669">
        <w:rPr>
          <w:rFonts w:ascii="Times New Roman" w:hAnsi="Times New Roman" w:cs="Times New Roman"/>
          <w:position w:val="-46"/>
          <w:sz w:val="28"/>
          <w:szCs w:val="28"/>
          <w:u w:val="single"/>
        </w:rPr>
        <w:object w:dxaOrig="7220" w:dyaOrig="3340" w14:anchorId="3394927F">
          <v:shape id="_x0000_i1063" type="#_x0000_t75" style="width:361.3pt;height:166.9pt" o:ole="">
            <v:imagedata r:id="rId24" o:title=""/>
          </v:shape>
          <o:OLEObject Type="Embed" ProgID="Equation.DSMT4" ShapeID="_x0000_i1063" DrawAspect="Content" ObjectID="_1669026607" r:id="rId25"/>
        </w:object>
      </w:r>
    </w:p>
    <w:p w14:paraId="6089E24E" w14:textId="77777777" w:rsidR="00545355" w:rsidRPr="00FA2669" w:rsidRDefault="00545355" w:rsidP="00545355">
      <w:pP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24BBB64F" w14:textId="77777777" w:rsidR="00545355" w:rsidRPr="00FA2669" w:rsidRDefault="00545355" w:rsidP="00545355">
      <w:pP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504DC4B9" w14:textId="77777777" w:rsidR="00545355" w:rsidRPr="00FA2669" w:rsidRDefault="00545355" w:rsidP="00545355">
      <w:pP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5280C6BF" w14:textId="77777777" w:rsidR="00545355" w:rsidRPr="00FA2669" w:rsidRDefault="00545355" w:rsidP="00545355">
      <w:pPr>
        <w:tabs>
          <w:tab w:val="left" w:pos="165"/>
        </w:tabs>
        <w:suppressAutoHyphens/>
        <w:spacing w:after="0" w:line="288" w:lineRule="auto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3884D6B1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69C820D4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4D1B89BB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21486170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48DB4CD0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530E737C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4F358B3D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2408336E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346037F5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05C950C5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1882421A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10A7184D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66B2AE1E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630A3189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46CBBAD2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53A14C05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6864AA7E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4C20A8E0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1A9C3E57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4A7959CB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5F3D2555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48219776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155567E9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3620D6F3" w14:textId="77777777" w:rsidR="00154F60" w:rsidRDefault="00154F60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3155698D" w14:textId="08C05E2A" w:rsidR="00545355" w:rsidRPr="00FA2669" w:rsidRDefault="00545355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FA2669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lastRenderedPageBreak/>
        <w:t>1</w:t>
      </w:r>
    </w:p>
    <w:p w14:paraId="34BF09BC" w14:textId="77777777" w:rsidR="00545355" w:rsidRPr="00FA2669" w:rsidRDefault="00545355" w:rsidP="00545355">
      <w:pPr>
        <w:tabs>
          <w:tab w:val="left" w:pos="165"/>
        </w:tabs>
        <w:suppressAutoHyphens/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FA2669">
        <w:rPr>
          <w:rFonts w:ascii="Times New Roman" w:hAnsi="Times New Roman" w:cs="Times New Roman"/>
          <w:position w:val="-198"/>
          <w:sz w:val="28"/>
          <w:szCs w:val="28"/>
          <w:u w:val="single"/>
        </w:rPr>
        <w:object w:dxaOrig="6920" w:dyaOrig="19440" w14:anchorId="65C4DCFD">
          <v:shape id="_x0000_i1064" type="#_x0000_t75" style="width:236.95pt;height:665pt" o:ole="">
            <v:imagedata r:id="rId26" o:title=""/>
          </v:shape>
          <o:OLEObject Type="Embed" ProgID="Equation.DSMT4" ShapeID="_x0000_i1064" DrawAspect="Content" ObjectID="_1669026608" r:id="rId27"/>
        </w:object>
      </w:r>
    </w:p>
    <w:p w14:paraId="1FE53E07" w14:textId="77777777" w:rsidR="00545355" w:rsidRPr="00FA2669" w:rsidRDefault="00545355" w:rsidP="00545355">
      <w:pP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38894605" w14:textId="56E920B0" w:rsidR="00545355" w:rsidRPr="00FA2669" w:rsidRDefault="00545355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FA2669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lastRenderedPageBreak/>
        <w:t>2</w:t>
      </w:r>
    </w:p>
    <w:p w14:paraId="054FFF7E" w14:textId="1EE538E7" w:rsidR="00545355" w:rsidRPr="00FA2669" w:rsidRDefault="00FE66F5" w:rsidP="00545355">
      <w:pPr>
        <w:tabs>
          <w:tab w:val="left" w:pos="165"/>
        </w:tabs>
        <w:suppressAutoHyphens/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FA2669">
        <w:rPr>
          <w:rFonts w:ascii="Times New Roman" w:hAnsi="Times New Roman" w:cs="Times New Roman"/>
          <w:position w:val="-58"/>
          <w:sz w:val="28"/>
          <w:szCs w:val="28"/>
          <w:u w:val="single"/>
        </w:rPr>
        <w:object w:dxaOrig="8760" w:dyaOrig="15759" w14:anchorId="4C5EC15B">
          <v:shape id="_x0000_i1100" type="#_x0000_t75" style="width:360.65pt;height:646.7pt" o:ole="">
            <v:imagedata r:id="rId28" o:title=""/>
          </v:shape>
          <o:OLEObject Type="Embed" ProgID="Equation.DSMT4" ShapeID="_x0000_i1100" DrawAspect="Content" ObjectID="_1669026609" r:id="rId29"/>
        </w:object>
      </w:r>
    </w:p>
    <w:p w14:paraId="690937CC" w14:textId="77777777" w:rsidR="00545355" w:rsidRPr="00FA2669" w:rsidRDefault="00545355" w:rsidP="00545355">
      <w:pPr>
        <w:tabs>
          <w:tab w:val="left" w:pos="165"/>
        </w:tabs>
        <w:suppressAutoHyphens/>
        <w:spacing w:after="0" w:line="288" w:lineRule="auto"/>
        <w:rPr>
          <w:rFonts w:ascii="Times New Roman" w:eastAsia="SimSun" w:hAnsi="Times New Roman" w:cs="Times New Roman"/>
          <w:kern w:val="2"/>
          <w:sz w:val="28"/>
          <w:szCs w:val="28"/>
          <w:shd w:val="clear" w:color="auto" w:fill="FFD966" w:themeFill="accent4" w:themeFillTint="99"/>
          <w:lang w:val="en-US" w:eastAsia="zh-CN" w:bidi="hi-IN"/>
        </w:rPr>
      </w:pPr>
    </w:p>
    <w:p w14:paraId="21AE81B3" w14:textId="4897D8F4" w:rsidR="00545355" w:rsidRPr="00FA2669" w:rsidRDefault="00545355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FA2669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t>3</w:t>
      </w:r>
    </w:p>
    <w:p w14:paraId="3EB27BC8" w14:textId="48FE5E0E" w:rsidR="00545355" w:rsidRPr="00FA2669" w:rsidRDefault="00FE66F5" w:rsidP="00545355">
      <w:pPr>
        <w:tabs>
          <w:tab w:val="left" w:pos="165"/>
        </w:tabs>
        <w:suppressAutoHyphens/>
        <w:spacing w:after="0" w:line="288" w:lineRule="auto"/>
        <w:jc w:val="both"/>
        <w:rPr>
          <w:rFonts w:ascii="Times New Roman" w:eastAsia="SimSun" w:hAnsi="Times New Roman" w:cs="Times New Roman"/>
          <w:kern w:val="2"/>
          <w:sz w:val="28"/>
          <w:szCs w:val="28"/>
          <w:shd w:val="clear" w:color="auto" w:fill="FFD966" w:themeFill="accent4" w:themeFillTint="99"/>
          <w:lang w:val="en-US" w:eastAsia="zh-CN" w:bidi="hi-IN"/>
        </w:rPr>
      </w:pPr>
      <w:r w:rsidRPr="00FA2669">
        <w:rPr>
          <w:rFonts w:ascii="Times New Roman" w:hAnsi="Times New Roman" w:cs="Times New Roman"/>
          <w:position w:val="-58"/>
          <w:sz w:val="28"/>
          <w:szCs w:val="28"/>
          <w:u w:val="single"/>
        </w:rPr>
        <w:object w:dxaOrig="8020" w:dyaOrig="15759" w14:anchorId="6A2CAC07">
          <v:shape id="_x0000_i1102" type="#_x0000_t75" style="width:329.9pt;height:646.7pt" o:ole="">
            <v:imagedata r:id="rId30" o:title=""/>
          </v:shape>
          <o:OLEObject Type="Embed" ProgID="Equation.DSMT4" ShapeID="_x0000_i1102" DrawAspect="Content" ObjectID="_1669026610" r:id="rId31"/>
        </w:object>
      </w:r>
    </w:p>
    <w:p w14:paraId="604373A2" w14:textId="77777777" w:rsidR="00545355" w:rsidRPr="00FA2669" w:rsidRDefault="00545355" w:rsidP="00545355">
      <w:pPr>
        <w:tabs>
          <w:tab w:val="left" w:pos="165"/>
        </w:tabs>
        <w:suppressAutoHyphens/>
        <w:spacing w:after="0" w:line="288" w:lineRule="auto"/>
        <w:jc w:val="both"/>
        <w:rPr>
          <w:rFonts w:ascii="Times New Roman" w:eastAsia="SimSun" w:hAnsi="Times New Roman" w:cs="Times New Roman"/>
          <w:kern w:val="2"/>
          <w:sz w:val="28"/>
          <w:szCs w:val="28"/>
          <w:shd w:val="clear" w:color="auto" w:fill="FFD966" w:themeFill="accent4" w:themeFillTint="99"/>
          <w:lang w:val="en-US" w:eastAsia="zh-CN" w:bidi="hi-IN"/>
        </w:rPr>
      </w:pPr>
    </w:p>
    <w:p w14:paraId="16B7EEBD" w14:textId="77777777" w:rsidR="00545355" w:rsidRPr="00FA2669" w:rsidRDefault="00545355" w:rsidP="00545355">
      <w:pPr>
        <w:tabs>
          <w:tab w:val="left" w:pos="165"/>
        </w:tabs>
        <w:suppressAutoHyphens/>
        <w:spacing w:after="0" w:line="288" w:lineRule="auto"/>
        <w:jc w:val="center"/>
        <w:rPr>
          <w:rFonts w:ascii="Times New Roman" w:eastAsia="SimSun" w:hAnsi="Times New Roman" w:cs="Times New Roman"/>
          <w:kern w:val="2"/>
          <w:sz w:val="28"/>
          <w:szCs w:val="28"/>
          <w:shd w:val="clear" w:color="auto" w:fill="FFD966" w:themeFill="accent4" w:themeFillTint="99"/>
          <w:lang w:val="en-US" w:eastAsia="zh-CN" w:bidi="hi-IN"/>
        </w:rPr>
      </w:pPr>
    </w:p>
    <w:p w14:paraId="294E76D1" w14:textId="046ADA64" w:rsidR="00545355" w:rsidRPr="00FA2669" w:rsidRDefault="00545355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FA2669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t>4</w:t>
      </w:r>
    </w:p>
    <w:p w14:paraId="42310592" w14:textId="77777777" w:rsidR="00545355" w:rsidRPr="00FA2669" w:rsidRDefault="00545355" w:rsidP="00545355">
      <w:pPr>
        <w:tabs>
          <w:tab w:val="left" w:pos="165"/>
        </w:tabs>
        <w:suppressAutoHyphens/>
        <w:spacing w:after="0" w:line="288" w:lineRule="auto"/>
        <w:jc w:val="both"/>
        <w:rPr>
          <w:rFonts w:ascii="Times New Roman" w:eastAsia="SimSun" w:hAnsi="Times New Roman" w:cs="Times New Roman"/>
          <w:kern w:val="2"/>
          <w:sz w:val="28"/>
          <w:szCs w:val="28"/>
          <w:shd w:val="clear" w:color="auto" w:fill="FFD966" w:themeFill="accent4" w:themeFillTint="99"/>
          <w:lang w:val="en-US" w:eastAsia="zh-CN" w:bidi="hi-IN"/>
        </w:rPr>
      </w:pPr>
      <w:r w:rsidRPr="00FA2669">
        <w:rPr>
          <w:rFonts w:ascii="Times New Roman" w:hAnsi="Times New Roman" w:cs="Times New Roman"/>
          <w:position w:val="-58"/>
          <w:sz w:val="28"/>
          <w:szCs w:val="28"/>
          <w:u w:val="single"/>
        </w:rPr>
        <w:object w:dxaOrig="9720" w:dyaOrig="15759" w14:anchorId="4ED07EEE">
          <v:shape id="_x0000_i1067" type="#_x0000_t75" style="width:399.95pt;height:646.7pt" o:ole="">
            <v:imagedata r:id="rId32" o:title=""/>
          </v:shape>
          <o:OLEObject Type="Embed" ProgID="Equation.DSMT4" ShapeID="_x0000_i1067" DrawAspect="Content" ObjectID="_1669026611" r:id="rId33"/>
        </w:object>
      </w:r>
    </w:p>
    <w:p w14:paraId="6DAF7D1D" w14:textId="77777777" w:rsidR="00545355" w:rsidRPr="00FA2669" w:rsidRDefault="00545355" w:rsidP="00545355">
      <w:pPr>
        <w:tabs>
          <w:tab w:val="left" w:pos="165"/>
        </w:tabs>
        <w:suppressAutoHyphens/>
        <w:spacing w:after="0" w:line="288" w:lineRule="auto"/>
        <w:jc w:val="both"/>
        <w:rPr>
          <w:rFonts w:ascii="Times New Roman" w:eastAsia="SimSun" w:hAnsi="Times New Roman" w:cs="Times New Roman"/>
          <w:kern w:val="2"/>
          <w:sz w:val="28"/>
          <w:szCs w:val="28"/>
          <w:shd w:val="clear" w:color="auto" w:fill="FFD966" w:themeFill="accent4" w:themeFillTint="99"/>
          <w:lang w:val="en-US" w:eastAsia="zh-CN" w:bidi="hi-IN"/>
        </w:rPr>
      </w:pPr>
    </w:p>
    <w:p w14:paraId="005FC1E4" w14:textId="77777777" w:rsidR="00545355" w:rsidRPr="00FA2669" w:rsidRDefault="00545355" w:rsidP="00545355">
      <w:pPr>
        <w:tabs>
          <w:tab w:val="left" w:pos="165"/>
        </w:tabs>
        <w:suppressAutoHyphens/>
        <w:spacing w:after="0" w:line="288" w:lineRule="auto"/>
        <w:jc w:val="center"/>
        <w:rPr>
          <w:rFonts w:ascii="Times New Roman" w:eastAsia="SimSun" w:hAnsi="Times New Roman" w:cs="Times New Roman"/>
          <w:kern w:val="2"/>
          <w:sz w:val="28"/>
          <w:szCs w:val="28"/>
          <w:shd w:val="clear" w:color="auto" w:fill="FFD966" w:themeFill="accent4" w:themeFillTint="99"/>
          <w:lang w:eastAsia="zh-CN" w:bidi="hi-IN"/>
        </w:rPr>
      </w:pPr>
    </w:p>
    <w:p w14:paraId="749E0125" w14:textId="1248E853" w:rsidR="00545355" w:rsidRPr="00FA2669" w:rsidRDefault="00545355" w:rsidP="00545355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val="en-US" w:eastAsia="zh-CN" w:bidi="hi-IN"/>
        </w:rPr>
      </w:pPr>
      <w:r w:rsidRPr="00FA2669">
        <w:rPr>
          <w:rFonts w:ascii="Times New Roman" w:eastAsia="SimSun" w:hAnsi="Times New Roman" w:cs="Times New Roman"/>
          <w:kern w:val="2"/>
          <w:sz w:val="28"/>
          <w:szCs w:val="28"/>
          <w:lang w:val="en-US" w:eastAsia="zh-CN" w:bidi="hi-IN"/>
        </w:rPr>
        <w:t>5</w:t>
      </w:r>
    </w:p>
    <w:p w14:paraId="6C9EE6EB" w14:textId="16ABE289" w:rsidR="00545355" w:rsidRPr="00FA2669" w:rsidRDefault="00FE66F5" w:rsidP="00545355">
      <w:pPr>
        <w:rPr>
          <w:rFonts w:ascii="Times New Roman" w:hAnsi="Times New Roman" w:cs="Times New Roman"/>
          <w:sz w:val="28"/>
          <w:szCs w:val="28"/>
          <w:u w:val="single"/>
        </w:rPr>
      </w:pPr>
      <w:r w:rsidRPr="00FA2669">
        <w:rPr>
          <w:rFonts w:ascii="Times New Roman" w:hAnsi="Times New Roman" w:cs="Times New Roman"/>
          <w:position w:val="-154"/>
          <w:sz w:val="28"/>
          <w:szCs w:val="28"/>
          <w:u w:val="single"/>
        </w:rPr>
        <w:object w:dxaOrig="8140" w:dyaOrig="14160" w14:anchorId="2FA24A00">
          <v:shape id="_x0000_i1104" type="#_x0000_t75" style="width:335.15pt;height:581.25pt" o:ole="">
            <v:imagedata r:id="rId34" o:title=""/>
          </v:shape>
          <o:OLEObject Type="Embed" ProgID="Equation.DSMT4" ShapeID="_x0000_i1104" DrawAspect="Content" ObjectID="_1669026612" r:id="rId35"/>
        </w:object>
      </w:r>
    </w:p>
    <w:p w14:paraId="36975E5E" w14:textId="77777777" w:rsidR="00545355" w:rsidRDefault="00545355" w:rsidP="007224B0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54E7C9DE" w14:textId="77777777" w:rsidR="00545355" w:rsidRPr="00E06A03" w:rsidRDefault="00545355" w:rsidP="007224B0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15F2540E" w14:textId="77777777" w:rsidR="00392CB6" w:rsidRDefault="00392CB6" w:rsidP="007224B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7376BA6F" w14:textId="77777777" w:rsidR="00392CB6" w:rsidRDefault="00392CB6" w:rsidP="007224B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711909C0" w14:textId="77777777" w:rsidR="00392CB6" w:rsidRDefault="00392CB6" w:rsidP="007224B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7CDBD4EC" w14:textId="6897F598" w:rsidR="007224B0" w:rsidRPr="007224B0" w:rsidRDefault="007224B0" w:rsidP="007224B0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авдання </w:t>
      </w:r>
      <w:r>
        <w:rPr>
          <w:rFonts w:ascii="Times New Roman" w:hAnsi="Times New Roman" w:cs="Times New Roman"/>
          <w:sz w:val="28"/>
          <w:szCs w:val="28"/>
          <w:lang w:val="en-US"/>
        </w:rPr>
        <w:t>3</w:t>
      </w:r>
    </w:p>
    <w:p w14:paraId="1884549A" w14:textId="77777777" w:rsidR="007224B0" w:rsidRPr="00E06A03" w:rsidRDefault="007224B0" w:rsidP="007224B0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inline distT="0" distB="0" distL="0" distR="0" wp14:anchorId="33F387BF" wp14:editId="20AB6848">
            <wp:extent cx="5940425" cy="5184140"/>
            <wp:effectExtent l="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184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AE5CF5" w14:textId="77777777" w:rsidR="007224B0" w:rsidRPr="00E06A03" w:rsidRDefault="007224B0" w:rsidP="007224B0">
      <w:pPr>
        <w:jc w:val="center"/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i/>
          <w:iCs/>
          <w:noProof/>
          <w:sz w:val="28"/>
          <w:szCs w:val="28"/>
          <w:u w:val="single"/>
          <w:lang w:val="uk-UA"/>
        </w:rPr>
        <w:drawing>
          <wp:inline distT="0" distB="0" distL="0" distR="0" wp14:anchorId="6ACC46FA" wp14:editId="39CBE732">
            <wp:extent cx="3635055" cy="3025402"/>
            <wp:effectExtent l="0" t="0" r="3810" b="381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635055" cy="3025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D4B16" w14:textId="77777777" w:rsidR="007224B0" w:rsidRPr="00E06A03" w:rsidRDefault="007224B0" w:rsidP="007224B0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en-US"/>
        </w:rPr>
      </w:pPr>
    </w:p>
    <w:p w14:paraId="05466429" w14:textId="0B18BB62" w:rsidR="007224B0" w:rsidRPr="00E06A03" w:rsidRDefault="001115A3" w:rsidP="007224B0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en-US"/>
        </w:rPr>
      </w:pPr>
      <w:r w:rsidRPr="001115A3">
        <w:rPr>
          <w:rFonts w:ascii="Times New Roman" w:hAnsi="Times New Roman" w:cs="Times New Roman"/>
          <w:i/>
          <w:iCs/>
          <w:sz w:val="28"/>
          <w:szCs w:val="28"/>
          <w:u w:val="single"/>
          <w:lang w:val="en-US"/>
        </w:rPr>
        <w:lastRenderedPageBreak/>
        <w:drawing>
          <wp:inline distT="0" distB="0" distL="0" distR="0" wp14:anchorId="4ED94CFB" wp14:editId="016B23BC">
            <wp:extent cx="2248095" cy="3901778"/>
            <wp:effectExtent l="0" t="0" r="0" b="381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248095" cy="3901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7D3236" w14:textId="77777777" w:rsidR="007224B0" w:rsidRPr="00E06A03" w:rsidRDefault="007224B0" w:rsidP="007224B0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</w:p>
    <w:p w14:paraId="6933C9EF" w14:textId="77777777" w:rsidR="007224B0" w:rsidRPr="00E06A03" w:rsidRDefault="007224B0" w:rsidP="007224B0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378008FD" w14:textId="77777777" w:rsidR="0036028F" w:rsidRPr="00FA2669" w:rsidRDefault="0036028F" w:rsidP="0036028F">
      <w:pPr>
        <w:rPr>
          <w:rFonts w:ascii="Times New Roman" w:hAnsi="Times New Roman" w:cs="Times New Roman"/>
          <w:sz w:val="28"/>
          <w:szCs w:val="28"/>
          <w:u w:val="single"/>
        </w:rPr>
      </w:pPr>
      <w:r w:rsidRPr="00FA2669">
        <w:rPr>
          <w:rFonts w:ascii="Times New Roman" w:hAnsi="Times New Roman" w:cs="Times New Roman"/>
          <w:sz w:val="28"/>
          <w:szCs w:val="28"/>
          <w:u w:val="single"/>
        </w:rPr>
        <w:drawing>
          <wp:inline distT="0" distB="0" distL="0" distR="0" wp14:anchorId="5FBBA7F8" wp14:editId="3D27BBAC">
            <wp:extent cx="5464013" cy="1539373"/>
            <wp:effectExtent l="0" t="0" r="381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464013" cy="1539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E5AE99" w14:textId="77777777" w:rsidR="0036028F" w:rsidRPr="00FA2669" w:rsidRDefault="0036028F" w:rsidP="0036028F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1767F183" w14:textId="77777777" w:rsidR="0036028F" w:rsidRPr="00FA2669" w:rsidRDefault="0036028F" w:rsidP="0036028F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09A8DE79" w14:textId="77777777" w:rsidR="0036028F" w:rsidRPr="00FA2669" w:rsidRDefault="0036028F" w:rsidP="0036028F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2E6B7E0F" w14:textId="77777777" w:rsidR="0036028F" w:rsidRPr="00FA2669" w:rsidRDefault="0036028F" w:rsidP="0036028F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6CCFBE78" w14:textId="77777777" w:rsidR="0036028F" w:rsidRPr="00FA2669" w:rsidRDefault="0036028F" w:rsidP="0036028F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78CAE432" w14:textId="77777777" w:rsidR="0036028F" w:rsidRPr="00FA2669" w:rsidRDefault="0036028F" w:rsidP="0036028F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1AA153DE" w14:textId="77777777" w:rsidR="0036028F" w:rsidRPr="00FA2669" w:rsidRDefault="0036028F" w:rsidP="0036028F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3A1B2F4F" w14:textId="77777777" w:rsidR="0036028F" w:rsidRPr="00FA2669" w:rsidRDefault="0036028F" w:rsidP="0036028F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618F6DD9" w14:textId="1708F3DE" w:rsidR="0036028F" w:rsidRPr="00FA2669" w:rsidRDefault="0036028F" w:rsidP="00755954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FA2669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t>Об’єкт «Обробка завдань»</w:t>
      </w:r>
    </w:p>
    <w:p w14:paraId="5675FCD7" w14:textId="77777777" w:rsidR="0036028F" w:rsidRPr="00FA2669" w:rsidRDefault="0036028F" w:rsidP="0036028F">
      <w:pPr>
        <w:tabs>
          <w:tab w:val="left" w:pos="165"/>
        </w:tabs>
        <w:suppressAutoHyphens/>
        <w:spacing w:after="0" w:line="288" w:lineRule="auto"/>
        <w:ind w:left="-284"/>
        <w:rPr>
          <w:rFonts w:ascii="Times New Roman" w:hAnsi="Times New Roman" w:cs="Times New Roman"/>
          <w:sz w:val="28"/>
          <w:szCs w:val="28"/>
          <w:u w:val="single"/>
        </w:rPr>
      </w:pPr>
      <w:r w:rsidRPr="00FA2669">
        <w:rPr>
          <w:rFonts w:ascii="Times New Roman" w:hAnsi="Times New Roman" w:cs="Times New Roman"/>
          <w:position w:val="-190"/>
          <w:sz w:val="28"/>
          <w:szCs w:val="28"/>
          <w:u w:val="single"/>
        </w:rPr>
        <w:object w:dxaOrig="7960" w:dyaOrig="3920" w14:anchorId="2542DE95">
          <v:shape id="_x0000_i1081" type="#_x0000_t75" style="width:397.3pt;height:196.35pt" o:ole="">
            <v:imagedata r:id="rId40" o:title=""/>
          </v:shape>
          <o:OLEObject Type="Embed" ProgID="Equation.DSMT4" ShapeID="_x0000_i1081" DrawAspect="Content" ObjectID="_1669026613" r:id="rId41"/>
        </w:object>
      </w:r>
    </w:p>
    <w:p w14:paraId="0771AA3D" w14:textId="77777777" w:rsidR="0036028F" w:rsidRPr="00FA2669" w:rsidRDefault="0036028F" w:rsidP="0036028F">
      <w:pPr>
        <w:tabs>
          <w:tab w:val="left" w:pos="165"/>
        </w:tabs>
        <w:suppressAutoHyphens/>
        <w:spacing w:after="0" w:line="288" w:lineRule="auto"/>
        <w:ind w:left="-284"/>
        <w:jc w:val="both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FA2669">
        <w:rPr>
          <w:rFonts w:ascii="Times New Roman" w:eastAsia="SimSun" w:hAnsi="Times New Roman" w:cs="Times New Roman"/>
          <w:kern w:val="2"/>
          <w:sz w:val="28"/>
          <w:szCs w:val="28"/>
          <w:lang w:val="en-US" w:eastAsia="zh-CN" w:bidi="hi-IN"/>
        </w:rPr>
        <w:t>n</w:t>
      </w:r>
      <w:r w:rsidRPr="00FA2669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t>=18</w:t>
      </w:r>
    </w:p>
    <w:p w14:paraId="2E9C8961" w14:textId="77777777" w:rsidR="0036028F" w:rsidRPr="00FA2669" w:rsidRDefault="0036028F" w:rsidP="0036028F">
      <w:pPr>
        <w:tabs>
          <w:tab w:val="left" w:pos="165"/>
        </w:tabs>
        <w:suppressAutoHyphens/>
        <w:spacing w:after="0" w:line="288" w:lineRule="auto"/>
        <w:ind w:left="-284"/>
        <w:jc w:val="center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464F0FF3" w14:textId="77777777" w:rsidR="0036028F" w:rsidRPr="00FA2669" w:rsidRDefault="0036028F" w:rsidP="0036028F">
      <w:pPr>
        <w:tabs>
          <w:tab w:val="left" w:pos="165"/>
        </w:tabs>
        <w:suppressAutoHyphens/>
        <w:spacing w:after="0" w:line="288" w:lineRule="auto"/>
        <w:ind w:left="-284"/>
        <w:jc w:val="center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6223C294" w14:textId="77777777" w:rsidR="0036028F" w:rsidRPr="00FA2669" w:rsidRDefault="0036028F" w:rsidP="0036028F">
      <w:pPr>
        <w:tabs>
          <w:tab w:val="left" w:pos="165"/>
        </w:tabs>
        <w:suppressAutoHyphens/>
        <w:spacing w:after="0" w:line="288" w:lineRule="auto"/>
        <w:ind w:left="-284"/>
        <w:jc w:val="center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10EC97C9" w14:textId="77777777" w:rsidR="0036028F" w:rsidRPr="00FA2669" w:rsidRDefault="0036028F" w:rsidP="0036028F">
      <w:pPr>
        <w:tabs>
          <w:tab w:val="left" w:pos="165"/>
        </w:tabs>
        <w:suppressAutoHyphens/>
        <w:spacing w:after="0" w:line="288" w:lineRule="auto"/>
        <w:ind w:left="-284"/>
        <w:jc w:val="center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5F87C2B3" w14:textId="77777777" w:rsidR="0036028F" w:rsidRPr="00FA2669" w:rsidRDefault="0036028F" w:rsidP="0036028F">
      <w:pPr>
        <w:tabs>
          <w:tab w:val="left" w:pos="165"/>
        </w:tabs>
        <w:suppressAutoHyphens/>
        <w:spacing w:after="0" w:line="288" w:lineRule="auto"/>
        <w:ind w:left="-284"/>
        <w:jc w:val="center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76452E35" w14:textId="77777777" w:rsidR="0036028F" w:rsidRPr="00FA2669" w:rsidRDefault="0036028F" w:rsidP="0036028F">
      <w:pPr>
        <w:tabs>
          <w:tab w:val="left" w:pos="165"/>
        </w:tabs>
        <w:suppressAutoHyphens/>
        <w:spacing w:after="0" w:line="288" w:lineRule="auto"/>
        <w:ind w:left="-284"/>
        <w:jc w:val="center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570A97A5" w14:textId="77777777" w:rsidR="0036028F" w:rsidRPr="00FA2669" w:rsidRDefault="0036028F" w:rsidP="0036028F">
      <w:pPr>
        <w:tabs>
          <w:tab w:val="left" w:pos="165"/>
        </w:tabs>
        <w:suppressAutoHyphens/>
        <w:spacing w:after="0" w:line="288" w:lineRule="auto"/>
        <w:ind w:left="-284"/>
        <w:jc w:val="center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4C688077" w14:textId="77777777" w:rsidR="0036028F" w:rsidRPr="00FA2669" w:rsidRDefault="0036028F" w:rsidP="0036028F">
      <w:pPr>
        <w:tabs>
          <w:tab w:val="left" w:pos="165"/>
        </w:tabs>
        <w:suppressAutoHyphens/>
        <w:spacing w:after="0" w:line="288" w:lineRule="auto"/>
        <w:ind w:left="-284"/>
        <w:jc w:val="center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10B49EA9" w14:textId="77777777" w:rsidR="00D226F8" w:rsidRDefault="00D226F8" w:rsidP="00755954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767ACB9E" w14:textId="77777777" w:rsidR="00D226F8" w:rsidRDefault="00D226F8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0D3C1862" w14:textId="77777777" w:rsidR="00D226F8" w:rsidRDefault="00D226F8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311CA319" w14:textId="77777777" w:rsidR="00D226F8" w:rsidRDefault="00D226F8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37CB4035" w14:textId="77777777" w:rsidR="00D226F8" w:rsidRDefault="00D226F8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56BC6DBD" w14:textId="32A9D132" w:rsidR="0036028F" w:rsidRPr="00FA2669" w:rsidRDefault="0036028F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FA2669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t>1</w:t>
      </w:r>
    </w:p>
    <w:p w14:paraId="15CAD4F0" w14:textId="77777777" w:rsidR="0036028F" w:rsidRPr="00FA2669" w:rsidRDefault="0036028F" w:rsidP="0036028F">
      <w:pPr>
        <w:tabs>
          <w:tab w:val="left" w:pos="165"/>
        </w:tabs>
        <w:suppressAutoHyphens/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FA2669">
        <w:rPr>
          <w:rFonts w:ascii="Times New Roman" w:hAnsi="Times New Roman" w:cs="Times New Roman"/>
          <w:noProof/>
          <w:sz w:val="28"/>
          <w:szCs w:val="28"/>
          <w:u w:val="single"/>
        </w:rPr>
        <w:lastRenderedPageBreak/>
        <w:object w:dxaOrig="1440" w:dyaOrig="1440" w14:anchorId="4787101D">
          <v:shape id="_x0000_s1026" type="#_x0000_t75" style="position:absolute;left:0;text-align:left;margin-left:0;margin-top:12.6pt;width:357.5pt;height:677pt;z-index:251658240;mso-position-horizontal:left;mso-position-horizontal-relative:text;mso-position-vertical-relative:text">
            <v:imagedata r:id="rId42" o:title=""/>
            <w10:wrap type="square" side="right"/>
          </v:shape>
          <o:OLEObject Type="Embed" ProgID="Equation.DSMT4" ShapeID="_x0000_s1026" DrawAspect="Content" ObjectID="_1669026614" r:id="rId43"/>
        </w:object>
      </w:r>
      <w:r w:rsidRPr="00FA2669">
        <w:rPr>
          <w:rFonts w:ascii="Times New Roman" w:hAnsi="Times New Roman" w:cs="Times New Roman"/>
          <w:sz w:val="28"/>
          <w:szCs w:val="28"/>
          <w:u w:val="single"/>
        </w:rPr>
        <w:br w:type="textWrapping" w:clear="all"/>
      </w:r>
    </w:p>
    <w:p w14:paraId="2157B688" w14:textId="77777777" w:rsidR="0036028F" w:rsidRPr="00FA2669" w:rsidRDefault="0036028F" w:rsidP="0036028F">
      <w:pPr>
        <w:tabs>
          <w:tab w:val="left" w:pos="165"/>
        </w:tabs>
        <w:suppressAutoHyphens/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14:paraId="7F415142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6874F8EC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108229BC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2EE5597E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349486F8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5310E738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25767A3F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27F0ED48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7F24C216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10753CE1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1DF51618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3B6FF7C9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7776553F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59D257AC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6DF208EF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32843889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7A736019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5ED54713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2C086714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69423643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2EA010A0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268C2A77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14A91A78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7B9F1044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51F3FB83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0989076B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47F80D63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val="en-US" w:eastAsia="zh-CN" w:bidi="hi-IN"/>
        </w:rPr>
      </w:pPr>
    </w:p>
    <w:p w14:paraId="64229471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val="en-US" w:eastAsia="zh-CN" w:bidi="hi-IN"/>
        </w:rPr>
      </w:pPr>
    </w:p>
    <w:p w14:paraId="74348BD3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val="en-US" w:eastAsia="zh-CN" w:bidi="hi-IN"/>
        </w:rPr>
      </w:pPr>
    </w:p>
    <w:p w14:paraId="539DD000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val="en-US" w:eastAsia="zh-CN" w:bidi="hi-IN"/>
        </w:rPr>
      </w:pPr>
    </w:p>
    <w:p w14:paraId="2F7ADACE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val="en-US" w:eastAsia="zh-CN" w:bidi="hi-IN"/>
        </w:rPr>
      </w:pPr>
    </w:p>
    <w:p w14:paraId="17A021F2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val="en-US" w:eastAsia="zh-CN" w:bidi="hi-IN"/>
        </w:rPr>
      </w:pPr>
    </w:p>
    <w:p w14:paraId="25A086C0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val="en-US" w:eastAsia="zh-CN" w:bidi="hi-IN"/>
        </w:rPr>
      </w:pPr>
    </w:p>
    <w:p w14:paraId="2CC84311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val="en-US" w:eastAsia="zh-CN" w:bidi="hi-IN"/>
        </w:rPr>
      </w:pPr>
    </w:p>
    <w:p w14:paraId="35D6B2A6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val="en-US" w:eastAsia="zh-CN" w:bidi="hi-IN"/>
        </w:rPr>
      </w:pPr>
    </w:p>
    <w:p w14:paraId="22931CD4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val="en-US" w:eastAsia="zh-CN" w:bidi="hi-IN"/>
        </w:rPr>
      </w:pPr>
    </w:p>
    <w:p w14:paraId="2A32EF3A" w14:textId="77777777" w:rsidR="00D226F8" w:rsidRDefault="00D226F8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3D0253DA" w14:textId="4094DEC4" w:rsidR="0036028F" w:rsidRPr="00FA2669" w:rsidRDefault="0036028F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FA2669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lastRenderedPageBreak/>
        <w:t>2</w:t>
      </w:r>
    </w:p>
    <w:p w14:paraId="69D72630" w14:textId="3FEA99A7" w:rsidR="00154F60" w:rsidRPr="00755954" w:rsidRDefault="0036028F" w:rsidP="00755954">
      <w:pPr>
        <w:tabs>
          <w:tab w:val="left" w:pos="165"/>
        </w:tabs>
        <w:suppressAutoHyphens/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FA2669">
        <w:rPr>
          <w:rFonts w:ascii="Times New Roman" w:hAnsi="Times New Roman" w:cs="Times New Roman"/>
          <w:noProof/>
          <w:sz w:val="28"/>
          <w:szCs w:val="28"/>
          <w:u w:val="single"/>
        </w:rPr>
        <w:object w:dxaOrig="1440" w:dyaOrig="1440" w14:anchorId="2381F8EF">
          <v:shape id="_x0000_s1027" type="#_x0000_t75" style="position:absolute;left:0;text-align:left;margin-left:0;margin-top:12.6pt;width:420.05pt;height:677pt;z-index:251658240;mso-position-horizontal:left;mso-position-horizontal-relative:text;mso-position-vertical-relative:text">
            <v:imagedata r:id="rId44" o:title=""/>
            <w10:wrap type="square" side="right"/>
          </v:shape>
          <o:OLEObject Type="Embed" ProgID="Equation.DSMT4" ShapeID="_x0000_s1027" DrawAspect="Content" ObjectID="_1669026615" r:id="rId45"/>
        </w:object>
      </w:r>
      <w:r w:rsidRPr="00FA2669">
        <w:rPr>
          <w:rFonts w:ascii="Times New Roman" w:hAnsi="Times New Roman" w:cs="Times New Roman"/>
          <w:sz w:val="28"/>
          <w:szCs w:val="28"/>
          <w:u w:val="single"/>
        </w:rPr>
        <w:br w:type="textWrapping" w:clear="all"/>
      </w:r>
    </w:p>
    <w:p w14:paraId="7268A33B" w14:textId="05BBD645" w:rsidR="0036028F" w:rsidRPr="00FA2669" w:rsidRDefault="0036028F" w:rsidP="00755954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FA2669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lastRenderedPageBreak/>
        <w:t>3</w:t>
      </w:r>
    </w:p>
    <w:p w14:paraId="67DA0492" w14:textId="26155FDB" w:rsidR="00154F60" w:rsidRPr="00755954" w:rsidRDefault="0036028F" w:rsidP="00755954">
      <w:pPr>
        <w:tabs>
          <w:tab w:val="left" w:pos="165"/>
        </w:tabs>
        <w:suppressAutoHyphens/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FA2669">
        <w:rPr>
          <w:rFonts w:ascii="Times New Roman" w:hAnsi="Times New Roman" w:cs="Times New Roman"/>
          <w:noProof/>
          <w:sz w:val="28"/>
          <w:szCs w:val="28"/>
          <w:u w:val="single"/>
        </w:rPr>
        <w:object w:dxaOrig="1440" w:dyaOrig="1440" w14:anchorId="4C37BED7">
          <v:shape id="_x0000_s1028" type="#_x0000_t75" style="position:absolute;left:0;text-align:left;margin-left:0;margin-top:12.6pt;width:431.95pt;height:677pt;z-index:251658240;mso-position-horizontal:left;mso-position-horizontal-relative:text;mso-position-vertical-relative:text">
            <v:imagedata r:id="rId46" o:title=""/>
            <w10:wrap type="square" side="right"/>
          </v:shape>
          <o:OLEObject Type="Embed" ProgID="Equation.DSMT4" ShapeID="_x0000_s1028" DrawAspect="Content" ObjectID="_1669026616" r:id="rId47"/>
        </w:object>
      </w:r>
      <w:r w:rsidRPr="00FA2669">
        <w:rPr>
          <w:rFonts w:ascii="Times New Roman" w:hAnsi="Times New Roman" w:cs="Times New Roman"/>
          <w:sz w:val="28"/>
          <w:szCs w:val="28"/>
          <w:u w:val="single"/>
        </w:rPr>
        <w:br w:type="textWrapping" w:clear="all"/>
      </w:r>
    </w:p>
    <w:p w14:paraId="1C971C3C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val="en-US" w:eastAsia="zh-CN" w:bidi="hi-IN"/>
        </w:rPr>
      </w:pPr>
    </w:p>
    <w:p w14:paraId="7D78C425" w14:textId="1217BB0F" w:rsidR="0036028F" w:rsidRPr="00FA2669" w:rsidRDefault="0036028F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FA2669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t>4</w:t>
      </w:r>
    </w:p>
    <w:p w14:paraId="1D09B801" w14:textId="77777777" w:rsidR="0036028F" w:rsidRPr="00FA2669" w:rsidRDefault="0036028F" w:rsidP="0036028F">
      <w:pPr>
        <w:tabs>
          <w:tab w:val="left" w:pos="165"/>
        </w:tabs>
        <w:suppressAutoHyphens/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FA2669">
        <w:rPr>
          <w:rFonts w:ascii="Times New Roman" w:hAnsi="Times New Roman" w:cs="Times New Roman"/>
          <w:noProof/>
          <w:sz w:val="28"/>
          <w:szCs w:val="28"/>
          <w:u w:val="single"/>
        </w:rPr>
        <w:lastRenderedPageBreak/>
        <w:object w:dxaOrig="1440" w:dyaOrig="1440" w14:anchorId="11A12C07">
          <v:shape id="_x0000_s1029" type="#_x0000_t75" style="position:absolute;left:0;text-align:left;margin-left:0;margin-top:12.6pt;width:429pt;height:677pt;z-index:251658240;mso-position-horizontal:left;mso-position-horizontal-relative:text;mso-position-vertical-relative:text">
            <v:imagedata r:id="rId48" o:title=""/>
            <w10:wrap type="square" side="right"/>
          </v:shape>
          <o:OLEObject Type="Embed" ProgID="Equation.DSMT4" ShapeID="_x0000_s1029" DrawAspect="Content" ObjectID="_1669026617" r:id="rId49"/>
        </w:object>
      </w:r>
      <w:r w:rsidRPr="00FA2669">
        <w:rPr>
          <w:rFonts w:ascii="Times New Roman" w:hAnsi="Times New Roman" w:cs="Times New Roman"/>
          <w:sz w:val="28"/>
          <w:szCs w:val="28"/>
          <w:u w:val="single"/>
        </w:rPr>
        <w:br w:type="textWrapping" w:clear="all"/>
      </w:r>
    </w:p>
    <w:p w14:paraId="18E4BBE2" w14:textId="77777777" w:rsidR="0036028F" w:rsidRPr="00FA2669" w:rsidRDefault="0036028F" w:rsidP="0036028F">
      <w:pPr>
        <w:tabs>
          <w:tab w:val="left" w:pos="165"/>
        </w:tabs>
        <w:suppressAutoHyphens/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14:paraId="14FC2526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6BDFADDB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2D193006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487E5B9D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753DCABC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78454A9B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2111A03E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11E53E75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7FEFE923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0DDDB1EA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30B32F32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09746A1F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7A995A86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7E6684E2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596C7303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7C9C8028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215DC3EA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7E26332F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3969CB29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6767BED2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19568D0D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193B2329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53C74FFB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5BE4EB6C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439D3683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37A1F7D8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391754F6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12A3B475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4036257F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30D2E90D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0542E929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1A8EC2D3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0F6DB436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6E31041D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31895C58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3F21A163" w14:textId="77777777" w:rsidR="00154F60" w:rsidRDefault="00154F60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1A088573" w14:textId="336FE573" w:rsidR="0036028F" w:rsidRPr="00FA2669" w:rsidRDefault="0036028F" w:rsidP="0036028F">
      <w:pPr>
        <w:pBdr>
          <w:bottom w:val="single" w:sz="4" w:space="1" w:color="auto"/>
        </w:pBdr>
        <w:tabs>
          <w:tab w:val="left" w:pos="165"/>
        </w:tabs>
        <w:suppressAutoHyphens/>
        <w:spacing w:after="0" w:line="288" w:lineRule="auto"/>
        <w:ind w:left="-284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FA2669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t>5</w:t>
      </w:r>
    </w:p>
    <w:p w14:paraId="53F45708" w14:textId="77777777" w:rsidR="0036028F" w:rsidRPr="00FA2669" w:rsidRDefault="0036028F" w:rsidP="0036028F">
      <w:pPr>
        <w:tabs>
          <w:tab w:val="left" w:pos="165"/>
        </w:tabs>
        <w:suppressAutoHyphens/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FA2669">
        <w:rPr>
          <w:rFonts w:ascii="Times New Roman" w:hAnsi="Times New Roman" w:cs="Times New Roman"/>
          <w:noProof/>
          <w:sz w:val="28"/>
          <w:szCs w:val="28"/>
          <w:u w:val="single"/>
        </w:rPr>
        <w:lastRenderedPageBreak/>
        <w:object w:dxaOrig="1440" w:dyaOrig="1440" w14:anchorId="6F22CDED">
          <v:shape id="_x0000_s1030" type="#_x0000_t75" style="position:absolute;left:0;text-align:left;margin-left:0;margin-top:12.6pt;width:423pt;height:677pt;z-index:251658240;mso-position-horizontal:left;mso-position-horizontal-relative:text;mso-position-vertical-relative:text">
            <v:imagedata r:id="rId50" o:title=""/>
            <w10:wrap type="square" side="right"/>
          </v:shape>
          <o:OLEObject Type="Embed" ProgID="Equation.DSMT4" ShapeID="_x0000_s1030" DrawAspect="Content" ObjectID="_1669026618" r:id="rId51"/>
        </w:object>
      </w:r>
      <w:r w:rsidRPr="00FA2669">
        <w:rPr>
          <w:rFonts w:ascii="Times New Roman" w:hAnsi="Times New Roman" w:cs="Times New Roman"/>
          <w:sz w:val="28"/>
          <w:szCs w:val="28"/>
          <w:u w:val="single"/>
        </w:rPr>
        <w:br w:type="textWrapping" w:clear="all"/>
      </w:r>
    </w:p>
    <w:p w14:paraId="344F78B3" w14:textId="541B4F08" w:rsidR="007224B0" w:rsidRPr="00E06A03" w:rsidRDefault="007224B0" w:rsidP="007224B0">
      <w:pPr>
        <w:spacing w:line="240" w:lineRule="auto"/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</w:p>
    <w:p w14:paraId="67D63521" w14:textId="77777777" w:rsidR="007224B0" w:rsidRPr="00E06A03" w:rsidRDefault="007224B0" w:rsidP="007224B0">
      <w:pPr>
        <w:spacing w:line="240" w:lineRule="auto"/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</w:p>
    <w:p w14:paraId="1FC1257B" w14:textId="7C7BA36E" w:rsidR="007224B0" w:rsidRPr="001E3F59" w:rsidRDefault="00751655" w:rsidP="007224B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ереваги та недоліки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7224B0" w14:paraId="06C72E74" w14:textId="77777777" w:rsidTr="00D45CBB">
        <w:tc>
          <w:tcPr>
            <w:tcW w:w="4672" w:type="dxa"/>
          </w:tcPr>
          <w:p w14:paraId="4FC7A823" w14:textId="77777777" w:rsidR="007224B0" w:rsidRDefault="007224B0" w:rsidP="00D45CB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+</w:t>
            </w:r>
          </w:p>
        </w:tc>
        <w:tc>
          <w:tcPr>
            <w:tcW w:w="4673" w:type="dxa"/>
          </w:tcPr>
          <w:p w14:paraId="398A395B" w14:textId="77777777" w:rsidR="007224B0" w:rsidRDefault="007224B0" w:rsidP="00D45CB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</w:tr>
      <w:tr w:rsidR="007224B0" w14:paraId="5CE0E27F" w14:textId="77777777" w:rsidTr="00D45CBB">
        <w:tc>
          <w:tcPr>
            <w:tcW w:w="4672" w:type="dxa"/>
          </w:tcPr>
          <w:p w14:paraId="224DDC2D" w14:textId="77777777" w:rsidR="007224B0" w:rsidRDefault="007224B0" w:rsidP="00D45CB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14:paraId="2004817E" w14:textId="77777777" w:rsidR="007224B0" w:rsidRDefault="007224B0" w:rsidP="00D45CB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ожемо крок за кроком бачити як змінюється стан ситсеми</w:t>
            </w:r>
          </w:p>
        </w:tc>
        <w:tc>
          <w:tcPr>
            <w:tcW w:w="4673" w:type="dxa"/>
          </w:tcPr>
          <w:p w14:paraId="67E87BC3" w14:textId="77777777" w:rsidR="007224B0" w:rsidRPr="008237BF" w:rsidRDefault="007224B0" w:rsidP="00D45CB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милка обчислювань тягнеться док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ця</w:t>
            </w:r>
          </w:p>
        </w:tc>
      </w:tr>
      <w:tr w:rsidR="007224B0" w14:paraId="2CDC2CD0" w14:textId="77777777" w:rsidTr="00D45CBB">
        <w:tc>
          <w:tcPr>
            <w:tcW w:w="4672" w:type="dxa"/>
          </w:tcPr>
          <w:p w14:paraId="2B716491" w14:textId="77777777" w:rsidR="005A0CF3" w:rsidRPr="005A0CF3" w:rsidRDefault="005A0CF3" w:rsidP="005A0CF3">
            <w:pPr>
              <w:tabs>
                <w:tab w:val="left" w:pos="165"/>
              </w:tabs>
              <w:suppressAutoHyphens/>
              <w:spacing w:line="288" w:lineRule="auto"/>
              <w:ind w:left="76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 w:bidi="hi-IN"/>
              </w:rPr>
            </w:pPr>
            <w:r w:rsidRPr="005A0CF3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 w:bidi="hi-IN"/>
              </w:rPr>
              <w:t>Зручно імітувати невелику кількість ітерацій моделі</w:t>
            </w:r>
          </w:p>
          <w:p w14:paraId="3A5E093D" w14:textId="77777777" w:rsidR="007224B0" w:rsidRDefault="007224B0" w:rsidP="00D45CB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673" w:type="dxa"/>
          </w:tcPr>
          <w:p w14:paraId="4495409A" w14:textId="77777777" w:rsidR="007224B0" w:rsidRDefault="007224B0" w:rsidP="00D45CB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кладно самостійно без комп’ютора генерувати затримки</w:t>
            </w:r>
          </w:p>
        </w:tc>
      </w:tr>
      <w:tr w:rsidR="007224B0" w14:paraId="380A15E4" w14:textId="77777777" w:rsidTr="00D45CBB">
        <w:tc>
          <w:tcPr>
            <w:tcW w:w="4672" w:type="dxa"/>
          </w:tcPr>
          <w:p w14:paraId="15AFEB60" w14:textId="77777777" w:rsidR="007224B0" w:rsidRDefault="007224B0" w:rsidP="00D45CB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673" w:type="dxa"/>
          </w:tcPr>
          <w:p w14:paraId="18E5841D" w14:textId="77777777" w:rsidR="007224B0" w:rsidRDefault="007224B0" w:rsidP="00D45CB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ля великих мереж складно зробити обчислення</w:t>
            </w:r>
          </w:p>
        </w:tc>
      </w:tr>
      <w:tr w:rsidR="007224B0" w14:paraId="27E60EF1" w14:textId="77777777" w:rsidTr="00D45CBB">
        <w:tc>
          <w:tcPr>
            <w:tcW w:w="4672" w:type="dxa"/>
          </w:tcPr>
          <w:p w14:paraId="75F69EFF" w14:textId="77777777" w:rsidR="007224B0" w:rsidRDefault="007224B0" w:rsidP="00D45CB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673" w:type="dxa"/>
          </w:tcPr>
          <w:p w14:paraId="113E8E4E" w14:textId="77777777" w:rsidR="007224B0" w:rsidRDefault="007224B0" w:rsidP="00D45CB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14:paraId="3FD80DC4" w14:textId="77777777" w:rsidR="007224B0" w:rsidRPr="001E3F59" w:rsidRDefault="007224B0" w:rsidP="007224B0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711EEA86" w14:textId="77777777" w:rsidR="001504D1" w:rsidRPr="007224B0" w:rsidRDefault="001504D1">
      <w:pPr>
        <w:rPr>
          <w:lang w:val="uk-UA"/>
        </w:rPr>
      </w:pPr>
    </w:p>
    <w:sectPr w:rsidR="001504D1" w:rsidRPr="007224B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D86042"/>
    <w:multiLevelType w:val="hybridMultilevel"/>
    <w:tmpl w:val="132E2130"/>
    <w:lvl w:ilvl="0" w:tplc="10000001">
      <w:start w:val="1"/>
      <w:numFmt w:val="bullet"/>
      <w:lvlText w:val=""/>
      <w:lvlJc w:val="left"/>
      <w:pPr>
        <w:ind w:left="436" w:hanging="360"/>
      </w:pPr>
      <w:rPr>
        <w:rFonts w:ascii="Symbol" w:hAnsi="Symbol" w:hint="default"/>
      </w:rPr>
    </w:lvl>
    <w:lvl w:ilvl="1" w:tplc="10000003" w:tentative="1">
      <w:start w:val="1"/>
      <w:numFmt w:val="bullet"/>
      <w:lvlText w:val="o"/>
      <w:lvlJc w:val="left"/>
      <w:pPr>
        <w:ind w:left="1156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1876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596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316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036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4756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476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196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2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0137"/>
    <w:rsid w:val="001115A3"/>
    <w:rsid w:val="001504D1"/>
    <w:rsid w:val="00154F60"/>
    <w:rsid w:val="0036028F"/>
    <w:rsid w:val="00392CB6"/>
    <w:rsid w:val="00545355"/>
    <w:rsid w:val="005A0CF3"/>
    <w:rsid w:val="006C0F6C"/>
    <w:rsid w:val="007224B0"/>
    <w:rsid w:val="00751655"/>
    <w:rsid w:val="00755954"/>
    <w:rsid w:val="00C0165B"/>
    <w:rsid w:val="00D226F8"/>
    <w:rsid w:val="00DA0137"/>
    <w:rsid w:val="00DE71F2"/>
    <w:rsid w:val="00EA74C6"/>
    <w:rsid w:val="00FE66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15DCF456"/>
  <w15:chartTrackingRefBased/>
  <w15:docId w15:val="{B98F3482-BEE2-44B3-B373-524C275BED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224B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224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5A0CF3"/>
    <w:pPr>
      <w:ind w:left="720"/>
      <w:contextualSpacing/>
    </w:pPr>
    <w:rPr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image" Target="media/image15.wmf"/><Relationship Id="rId39" Type="http://schemas.openxmlformats.org/officeDocument/2006/relationships/image" Target="media/image23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34" Type="http://schemas.openxmlformats.org/officeDocument/2006/relationships/image" Target="media/image19.wmf"/><Relationship Id="rId42" Type="http://schemas.openxmlformats.org/officeDocument/2006/relationships/image" Target="media/image25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9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2.png"/><Relationship Id="rId46" Type="http://schemas.openxmlformats.org/officeDocument/2006/relationships/image" Target="media/image2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1.png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image" Target="media/image21.png"/><Relationship Id="rId40" Type="http://schemas.openxmlformats.org/officeDocument/2006/relationships/image" Target="media/image24.wmf"/><Relationship Id="rId45" Type="http://schemas.openxmlformats.org/officeDocument/2006/relationships/oleObject" Target="embeddings/oleObject15.bin"/><Relationship Id="rId53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image" Target="media/image20.png"/><Relationship Id="rId49" Type="http://schemas.openxmlformats.org/officeDocument/2006/relationships/oleObject" Target="embeddings/oleObject17.bin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6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</TotalTime>
  <Pages>26</Pages>
  <Words>802</Words>
  <Characters>458</Characters>
  <Application>Microsoft Office Word</Application>
  <DocSecurity>0</DocSecurity>
  <Lines>3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lia Alpaeva</dc:creator>
  <cp:keywords/>
  <dc:description/>
  <cp:lastModifiedBy>Julia Alpaeva</cp:lastModifiedBy>
  <cp:revision>13</cp:revision>
  <dcterms:created xsi:type="dcterms:W3CDTF">2020-12-09T07:56:00Z</dcterms:created>
  <dcterms:modified xsi:type="dcterms:W3CDTF">2020-12-09T11:35:00Z</dcterms:modified>
</cp:coreProperties>
</file>